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011C" w:rsidRDefault="00453315" w:rsidP="00453315">
      <w:r>
        <w:t>Name: ________________________________________________ Date: ___________ Block: __________</w:t>
      </w:r>
    </w:p>
    <w:p w:rsidR="00453315" w:rsidRDefault="00453315" w:rsidP="00453315"/>
    <w:p w:rsidR="00BB4079" w:rsidRPr="00453315" w:rsidRDefault="00453315" w:rsidP="003F07AD">
      <w:pPr>
        <w:rPr>
          <w:b/>
          <w:i/>
        </w:rPr>
      </w:pPr>
      <w:r w:rsidRPr="00453315">
        <w:rPr>
          <w:b/>
          <w:i/>
        </w:rPr>
        <w:t xml:space="preserve">Algebra 2 </w:t>
      </w:r>
    </w:p>
    <w:p w:rsidR="00453315" w:rsidRPr="00453315" w:rsidRDefault="00453315" w:rsidP="003F07AD">
      <w:pPr>
        <w:rPr>
          <w:b/>
          <w:i/>
        </w:rPr>
      </w:pPr>
      <w:r w:rsidRPr="00453315">
        <w:rPr>
          <w:b/>
          <w:i/>
        </w:rPr>
        <w:t>Parent Functions &amp; Transformations</w:t>
      </w:r>
    </w:p>
    <w:p w:rsidR="00453315" w:rsidRDefault="00453315" w:rsidP="003F07AD">
      <w:pPr>
        <w:rPr>
          <w:b/>
        </w:rPr>
      </w:pPr>
    </w:p>
    <w:p w:rsidR="005D011C" w:rsidRPr="00D20418" w:rsidRDefault="003F07AD" w:rsidP="003F07AD">
      <w:pPr>
        <w:rPr>
          <w:b/>
        </w:rPr>
      </w:pPr>
      <w:r>
        <w:rPr>
          <w:b/>
        </w:rPr>
        <w:t xml:space="preserve">For problem </w:t>
      </w:r>
      <w:r w:rsidR="005D011C" w:rsidRPr="00D20418">
        <w:rPr>
          <w:b/>
        </w:rPr>
        <w:t xml:space="preserve">1- </w:t>
      </w:r>
      <w:r w:rsidR="00453315">
        <w:rPr>
          <w:b/>
        </w:rPr>
        <w:t>8</w:t>
      </w:r>
      <w:r>
        <w:rPr>
          <w:b/>
        </w:rPr>
        <w:t xml:space="preserve">, </w:t>
      </w:r>
      <w:r w:rsidR="001E780E">
        <w:rPr>
          <w:b/>
        </w:rPr>
        <w:t xml:space="preserve">please </w:t>
      </w:r>
      <w:r>
        <w:rPr>
          <w:b/>
        </w:rPr>
        <w:t>g</w:t>
      </w:r>
      <w:r w:rsidR="005D011C" w:rsidRPr="00D20418">
        <w:rPr>
          <w:b/>
        </w:rPr>
        <w:t xml:space="preserve">ive the name of the parent function </w:t>
      </w:r>
      <w:r>
        <w:rPr>
          <w:b/>
        </w:rPr>
        <w:t xml:space="preserve">and describe the transformation </w:t>
      </w:r>
      <w:r w:rsidR="005D011C" w:rsidRPr="00D20418">
        <w:rPr>
          <w:b/>
        </w:rPr>
        <w:t>represented.</w:t>
      </w:r>
      <w:r w:rsidR="001E780E">
        <w:rPr>
          <w:b/>
        </w:rPr>
        <w:t xml:space="preserve"> You may use your graphing calculator to compare &amp; sketch.</w:t>
      </w:r>
    </w:p>
    <w:p w:rsidR="005D011C" w:rsidRDefault="005D011C" w:rsidP="005D011C"/>
    <w:p w:rsidR="00453315" w:rsidRPr="00453315" w:rsidRDefault="005D011C" w:rsidP="00EC3B88">
      <w:pPr>
        <w:pStyle w:val="ListParagraph"/>
        <w:numPr>
          <w:ilvl w:val="0"/>
          <w:numId w:val="9"/>
        </w:numPr>
        <w:spacing w:after="240"/>
      </w:pPr>
      <w:proofErr w:type="gramStart"/>
      <w:r>
        <w:t>g(</w:t>
      </w:r>
      <w:proofErr w:type="gramEnd"/>
      <w:r>
        <w:t xml:space="preserve">x) = x </w:t>
      </w:r>
      <w:r w:rsidRPr="00EC3B88">
        <w:rPr>
          <w:vertAlign w:val="superscript"/>
        </w:rPr>
        <w:t>2</w:t>
      </w:r>
      <w:r>
        <w:t xml:space="preserve"> – 1</w:t>
      </w:r>
      <w:r>
        <w:tab/>
      </w:r>
      <w:r w:rsidR="00453315">
        <w:tab/>
      </w:r>
      <w:r w:rsidR="00453315">
        <w:tab/>
      </w:r>
      <w:r w:rsidR="00453315">
        <w:tab/>
      </w:r>
      <w:r w:rsidR="00453315">
        <w:tab/>
      </w:r>
      <w:r w:rsidR="00453315">
        <w:tab/>
      </w:r>
      <w:r w:rsidR="00453315">
        <w:tab/>
      </w:r>
      <w:r w:rsidR="00453315" w:rsidRPr="00453315">
        <w:rPr>
          <w:b/>
        </w:rPr>
        <w:t>2.</w:t>
      </w:r>
      <w:r w:rsidR="00453315">
        <w:t xml:space="preserve">  f(x) = </w:t>
      </w:r>
      <w:r w:rsidR="00453315" w:rsidRPr="00D20418">
        <w:rPr>
          <w:position w:val="-14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35pt;height:20.5pt" o:ole="">
            <v:imagedata r:id="rId7" o:title=""/>
          </v:shape>
          <o:OLEObject Type="Embed" ProgID="Equation.DSMT4" ShapeID="_x0000_i1036" DrawAspect="Content" ObjectID="_1503743161" r:id="rId8"/>
        </w:object>
      </w:r>
    </w:p>
    <w:p w:rsidR="00453315" w:rsidRDefault="00453315" w:rsidP="00453315">
      <w:pPr>
        <w:pStyle w:val="ListParagraph"/>
        <w:spacing w:after="240"/>
      </w:pPr>
    </w:p>
    <w:p w:rsidR="00453315" w:rsidRPr="00453315" w:rsidRDefault="00835EF7" w:rsidP="00453315">
      <w:pPr>
        <w:pStyle w:val="ListParagraph"/>
        <w:spacing w:after="240"/>
      </w:pPr>
      <w:r>
        <w:t>Parent</w:t>
      </w:r>
      <w:r w:rsidR="005D011C">
        <w:t>:  _________________</w:t>
      </w:r>
      <w:r w:rsidR="00453315">
        <w:tab/>
      </w:r>
      <w:r w:rsidR="00453315">
        <w:tab/>
      </w:r>
      <w:r w:rsidR="00453315">
        <w:tab/>
      </w:r>
      <w:r w:rsidR="00453315">
        <w:tab/>
      </w:r>
      <w:r w:rsidR="00453315">
        <w:tab/>
      </w:r>
      <w:r w:rsidR="00453315" w:rsidRPr="00453315">
        <w:t>Parent:  _________________</w:t>
      </w:r>
    </w:p>
    <w:p w:rsidR="00453315" w:rsidRDefault="00453315" w:rsidP="00453315">
      <w:pPr>
        <w:pStyle w:val="ListParagraph"/>
      </w:pPr>
      <w:r w:rsidRPr="00453315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53315" w:rsidRPr="00453315" w:rsidRDefault="00453315" w:rsidP="00453315">
      <w:pPr>
        <w:pStyle w:val="ListParagraph"/>
      </w:pPr>
      <w:r w:rsidRPr="00453315">
        <w:t>Transformations</w:t>
      </w:r>
      <w:proofErr w:type="gramStart"/>
      <w:r w:rsidRPr="00453315">
        <w:t>:_</w:t>
      </w:r>
      <w:proofErr w:type="gramEnd"/>
      <w:r w:rsidRPr="00453315">
        <w:t>_________</w:t>
      </w:r>
      <w:r>
        <w:tab/>
      </w:r>
      <w:r>
        <w:tab/>
      </w:r>
      <w:r>
        <w:tab/>
      </w:r>
      <w:r>
        <w:tab/>
      </w:r>
      <w:r>
        <w:tab/>
      </w:r>
      <w:r w:rsidRPr="00453315">
        <w:t>Transformations:__________</w:t>
      </w:r>
    </w:p>
    <w:p w:rsidR="005D011C" w:rsidRDefault="005D011C" w:rsidP="005D011C">
      <w:pPr>
        <w:spacing w:after="240"/>
      </w:pPr>
    </w:p>
    <w:p w:rsidR="00BB4079" w:rsidRDefault="00453315" w:rsidP="00453315">
      <w:pPr>
        <w:spacing w:after="240"/>
        <w:ind w:firstLine="720"/>
      </w:pPr>
      <w:r w:rsidRPr="00453315">
        <w:rPr>
          <w:noProof/>
        </w:rPr>
        <w:drawing>
          <wp:inline distT="0" distB="0" distL="0" distR="0">
            <wp:extent cx="1981200" cy="1943100"/>
            <wp:effectExtent l="1905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 w:rsidR="00333E9B">
        <w:rPr>
          <w:noProof/>
        </w:rPr>
        <w:drawing>
          <wp:inline distT="0" distB="0" distL="0" distR="0">
            <wp:extent cx="1981200" cy="194310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4079" w:rsidRDefault="00BB4079" w:rsidP="005D011C">
      <w:pPr>
        <w:spacing w:after="240"/>
      </w:pPr>
    </w:p>
    <w:p w:rsidR="00453315" w:rsidRDefault="00453315" w:rsidP="00453315">
      <w:pPr>
        <w:spacing w:after="240"/>
        <w:ind w:left="360"/>
      </w:pPr>
      <w:r w:rsidRPr="00453315">
        <w:rPr>
          <w:b/>
        </w:rPr>
        <w:t>3.</w:t>
      </w:r>
      <w:r>
        <w:t xml:space="preserve">    </w:t>
      </w:r>
      <w:proofErr w:type="gramStart"/>
      <w:r w:rsidR="005D011C">
        <w:t>h(</w:t>
      </w:r>
      <w:proofErr w:type="gramEnd"/>
      <w:r w:rsidR="005D011C">
        <w:t xml:space="preserve">x) = </w:t>
      </w:r>
      <w:r w:rsidR="00835EF7" w:rsidRPr="00835EF7">
        <w:rPr>
          <w:position w:val="-6"/>
        </w:rPr>
        <w:object w:dxaOrig="820" w:dyaOrig="320">
          <v:shape id="_x0000_i1026" type="#_x0000_t75" style="width:41pt;height:15.5pt" o:ole="">
            <v:imagedata r:id="rId10" o:title=""/>
          </v:shape>
          <o:OLEObject Type="Embed" ProgID="Equation.3" ShapeID="_x0000_i1026" DrawAspect="Content" ObjectID="_1503743162" r:id="rId11"/>
        </w:object>
      </w:r>
      <w:r w:rsidR="005D011C" w:rsidRPr="00D20418">
        <w:t xml:space="preserve"> </w:t>
      </w:r>
      <w:r w:rsidR="00835EF7">
        <w:tab/>
      </w:r>
      <w:r>
        <w:tab/>
      </w:r>
      <w:r>
        <w:tab/>
      </w:r>
      <w:r>
        <w:tab/>
      </w:r>
      <w:r>
        <w:tab/>
      </w:r>
      <w:r>
        <w:tab/>
      </w:r>
      <w:r w:rsidRPr="00453315">
        <w:rPr>
          <w:b/>
        </w:rPr>
        <w:t>4.</w:t>
      </w:r>
      <w:r>
        <w:t xml:space="preserve">      </w:t>
      </w:r>
      <w:proofErr w:type="gramStart"/>
      <w:r w:rsidR="005D011C">
        <w:t>g(</w:t>
      </w:r>
      <w:proofErr w:type="gramEnd"/>
      <w:r w:rsidR="005D011C">
        <w:t xml:space="preserve">x) = </w:t>
      </w:r>
      <w:r w:rsidR="00835EF7">
        <w:t>-2(</w:t>
      </w:r>
      <w:r w:rsidR="005D011C">
        <w:t>x</w:t>
      </w:r>
      <w:r w:rsidR="00835EF7">
        <w:t>+1)</w:t>
      </w:r>
      <w:r w:rsidR="00835EF7" w:rsidRPr="00453315">
        <w:rPr>
          <w:vertAlign w:val="superscript"/>
        </w:rPr>
        <w:t xml:space="preserve">2 </w:t>
      </w:r>
      <w:r w:rsidR="005D011C">
        <w:t>+ 3</w:t>
      </w:r>
      <w:r w:rsidR="005D011C" w:rsidRPr="00D20418">
        <w:t xml:space="preserve"> </w:t>
      </w:r>
      <w:r w:rsidR="00835EF7">
        <w:t xml:space="preserve">  </w:t>
      </w:r>
      <w:r w:rsidR="00C2614E">
        <w:tab/>
      </w:r>
    </w:p>
    <w:p w:rsidR="00453315" w:rsidRPr="00453315" w:rsidRDefault="00453315" w:rsidP="00453315">
      <w:pPr>
        <w:spacing w:after="240"/>
        <w:ind w:left="360"/>
      </w:pPr>
      <w:r w:rsidRPr="00453315">
        <w:t>Parent:  _________________</w:t>
      </w:r>
      <w:r w:rsidRPr="00453315">
        <w:tab/>
      </w:r>
      <w:r w:rsidRPr="00453315">
        <w:tab/>
      </w:r>
      <w:r w:rsidRPr="00453315">
        <w:tab/>
      </w:r>
      <w:r w:rsidRPr="00453315">
        <w:tab/>
      </w:r>
      <w:r w:rsidRPr="00453315">
        <w:tab/>
        <w:t>Parent:  _________________</w:t>
      </w:r>
      <w:r w:rsidRPr="00453315">
        <w:tab/>
      </w:r>
      <w:r w:rsidRPr="00453315">
        <w:tab/>
      </w:r>
      <w:r w:rsidRPr="00453315">
        <w:tab/>
      </w:r>
      <w:r w:rsidRPr="00453315">
        <w:tab/>
      </w:r>
      <w:r w:rsidRPr="00453315">
        <w:tab/>
      </w:r>
      <w:r w:rsidRPr="00453315">
        <w:tab/>
      </w:r>
      <w:r w:rsidRPr="00453315">
        <w:tab/>
      </w:r>
    </w:p>
    <w:p w:rsidR="00453315" w:rsidRPr="00453315" w:rsidRDefault="00453315" w:rsidP="00453315">
      <w:pPr>
        <w:spacing w:after="240"/>
        <w:ind w:left="360"/>
      </w:pPr>
      <w:r w:rsidRPr="00453315">
        <w:t>Transformations</w:t>
      </w:r>
      <w:proofErr w:type="gramStart"/>
      <w:r w:rsidRPr="00453315">
        <w:t>:_</w:t>
      </w:r>
      <w:proofErr w:type="gramEnd"/>
      <w:r w:rsidRPr="00453315">
        <w:t>_________</w:t>
      </w:r>
      <w:r w:rsidRPr="00453315">
        <w:tab/>
      </w:r>
      <w:r w:rsidRPr="00453315">
        <w:tab/>
      </w:r>
      <w:r w:rsidRPr="00453315">
        <w:tab/>
      </w:r>
      <w:r w:rsidRPr="00453315">
        <w:tab/>
      </w:r>
      <w:r w:rsidRPr="00453315">
        <w:tab/>
        <w:t>Transformations:__________</w:t>
      </w:r>
    </w:p>
    <w:p w:rsidR="00453315" w:rsidRPr="00453315" w:rsidRDefault="00453315" w:rsidP="00453315">
      <w:pPr>
        <w:spacing w:after="240"/>
        <w:ind w:left="360"/>
      </w:pPr>
    </w:p>
    <w:p w:rsidR="00453315" w:rsidRPr="00453315" w:rsidRDefault="00453315" w:rsidP="00453315">
      <w:pPr>
        <w:spacing w:after="240"/>
        <w:ind w:left="360"/>
      </w:pPr>
      <w:r w:rsidRPr="00453315">
        <w:drawing>
          <wp:inline distT="0" distB="0" distL="0" distR="0">
            <wp:extent cx="1981200" cy="1943100"/>
            <wp:effectExtent l="19050" t="0" r="0" b="0"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3315">
        <w:tab/>
      </w:r>
      <w:r w:rsidRPr="00453315">
        <w:tab/>
      </w:r>
      <w:r>
        <w:tab/>
      </w:r>
      <w:r w:rsidRPr="00453315">
        <w:tab/>
      </w:r>
      <w:r w:rsidRPr="00453315">
        <w:tab/>
      </w:r>
      <w:r w:rsidRPr="00453315">
        <w:drawing>
          <wp:inline distT="0" distB="0" distL="0" distR="0">
            <wp:extent cx="1981200" cy="1943100"/>
            <wp:effectExtent l="19050" t="0" r="0" b="0"/>
            <wp:docPr id="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315" w:rsidRDefault="00453315" w:rsidP="00453315">
      <w:pPr>
        <w:spacing w:after="240"/>
        <w:ind w:left="360"/>
      </w:pPr>
    </w:p>
    <w:p w:rsidR="00D80641" w:rsidRDefault="00D80641" w:rsidP="00D80641"/>
    <w:p w:rsidR="00D80641" w:rsidRPr="00453315" w:rsidRDefault="00D80641" w:rsidP="00D80641">
      <w:pPr>
        <w:spacing w:after="240"/>
        <w:ind w:left="360"/>
      </w:pPr>
      <w:r w:rsidRPr="00D80641">
        <w:rPr>
          <w:b/>
        </w:rPr>
        <w:t>5.</w:t>
      </w:r>
      <w:r>
        <w:t xml:space="preserve">    </w:t>
      </w:r>
      <w:proofErr w:type="gramStart"/>
      <w:r>
        <w:t>g(</w:t>
      </w:r>
      <w:proofErr w:type="gramEnd"/>
      <w:r>
        <w:t xml:space="preserve">x) = </w:t>
      </w:r>
      <w:r w:rsidRPr="00835EF7">
        <w:rPr>
          <w:position w:val="-6"/>
        </w:rPr>
        <w:object w:dxaOrig="840" w:dyaOrig="279">
          <v:shape id="_x0000_i1046" type="#_x0000_t75" style="width:42pt;height:14.5pt" o:ole="">
            <v:imagedata r:id="rId12" o:title=""/>
          </v:shape>
          <o:OLEObject Type="Embed" ProgID="Equation.3" ShapeID="_x0000_i1046" DrawAspect="Content" ObjectID="_1503743163" r:id="rId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6</w:t>
      </w:r>
      <w:r w:rsidRPr="00D80641">
        <w:rPr>
          <w:b/>
        </w:rPr>
        <w:t>.</w:t>
      </w:r>
      <w:r>
        <w:t xml:space="preserve">  </w:t>
      </w:r>
      <w:proofErr w:type="gramStart"/>
      <w:r>
        <w:t>f(</w:t>
      </w:r>
      <w:proofErr w:type="gramEnd"/>
      <w:r>
        <w:t xml:space="preserve">x) = </w:t>
      </w:r>
      <w:r w:rsidRPr="00D20418">
        <w:rPr>
          <w:position w:val="-14"/>
        </w:rPr>
        <w:object w:dxaOrig="680" w:dyaOrig="400">
          <v:shape id="_x0000_i1059" type="#_x0000_t75" style="width:34pt;height:20.5pt" o:ole="">
            <v:imagedata r:id="rId14" o:title=""/>
          </v:shape>
          <o:OLEObject Type="Embed" ProgID="Equation.DSMT4" ShapeID="_x0000_i1059" DrawAspect="Content" ObjectID="_1503743164" r:id="rId15"/>
        </w:object>
      </w:r>
      <w:r w:rsidRPr="00D20418">
        <w:t xml:space="preserve"> </w:t>
      </w:r>
      <w:r>
        <w:t>- 2</w:t>
      </w:r>
    </w:p>
    <w:p w:rsidR="00D80641" w:rsidRDefault="00D80641" w:rsidP="00D80641">
      <w:pPr>
        <w:pStyle w:val="ListParagraph"/>
        <w:spacing w:after="240"/>
      </w:pPr>
    </w:p>
    <w:p w:rsidR="00D80641" w:rsidRPr="00453315" w:rsidRDefault="00D80641" w:rsidP="00D80641">
      <w:pPr>
        <w:pStyle w:val="ListParagraph"/>
        <w:spacing w:after="240"/>
      </w:pPr>
      <w:r>
        <w:t>Parent:  _________________</w:t>
      </w:r>
      <w:r>
        <w:tab/>
      </w:r>
      <w:r>
        <w:tab/>
      </w:r>
      <w:r>
        <w:tab/>
      </w:r>
      <w:r>
        <w:tab/>
      </w:r>
      <w:r>
        <w:tab/>
      </w:r>
      <w:r w:rsidRPr="00453315">
        <w:t>Parent:  _________________</w:t>
      </w:r>
    </w:p>
    <w:p w:rsidR="00D80641" w:rsidRDefault="00D80641" w:rsidP="00D80641">
      <w:pPr>
        <w:pStyle w:val="ListParagraph"/>
      </w:pPr>
      <w:r w:rsidRPr="00453315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D80641" w:rsidRPr="00453315" w:rsidRDefault="00D80641" w:rsidP="00D80641">
      <w:pPr>
        <w:pStyle w:val="ListParagraph"/>
      </w:pPr>
      <w:r w:rsidRPr="00453315">
        <w:t>Transformations</w:t>
      </w:r>
      <w:proofErr w:type="gramStart"/>
      <w:r w:rsidRPr="00453315">
        <w:t>:_</w:t>
      </w:r>
      <w:proofErr w:type="gramEnd"/>
      <w:r w:rsidRPr="00453315">
        <w:t>_________</w:t>
      </w:r>
      <w:r>
        <w:tab/>
      </w:r>
      <w:r>
        <w:tab/>
      </w:r>
      <w:r>
        <w:tab/>
      </w:r>
      <w:r>
        <w:tab/>
      </w:r>
      <w:r>
        <w:tab/>
      </w:r>
      <w:r w:rsidRPr="00453315">
        <w:t>Transformations:__________</w:t>
      </w:r>
    </w:p>
    <w:p w:rsidR="00D80641" w:rsidRDefault="00D80641" w:rsidP="00D80641">
      <w:pPr>
        <w:spacing w:after="240"/>
      </w:pPr>
    </w:p>
    <w:p w:rsidR="00D80641" w:rsidRDefault="00D80641" w:rsidP="00D80641">
      <w:pPr>
        <w:spacing w:after="240"/>
        <w:ind w:firstLine="720"/>
      </w:pPr>
      <w:r w:rsidRPr="00453315">
        <w:rPr>
          <w:noProof/>
        </w:rPr>
        <w:drawing>
          <wp:inline distT="0" distB="0" distL="0" distR="0">
            <wp:extent cx="1981200" cy="1943100"/>
            <wp:effectExtent l="19050" t="0" r="0" b="0"/>
            <wp:docPr id="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1981200" cy="1943100"/>
            <wp:effectExtent l="19050" t="0" r="0" b="0"/>
            <wp:docPr id="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0641" w:rsidRDefault="00D80641" w:rsidP="00D80641">
      <w:pPr>
        <w:spacing w:after="240"/>
      </w:pPr>
    </w:p>
    <w:p w:rsidR="00D80641" w:rsidRDefault="00D80641" w:rsidP="00D80641">
      <w:pPr>
        <w:spacing w:after="240"/>
      </w:pPr>
    </w:p>
    <w:p w:rsidR="00D80641" w:rsidRDefault="00D80641" w:rsidP="00D80641">
      <w:pPr>
        <w:spacing w:after="240"/>
      </w:pPr>
    </w:p>
    <w:p w:rsidR="00D80641" w:rsidRDefault="00D80641" w:rsidP="00D80641">
      <w:pPr>
        <w:spacing w:after="240"/>
        <w:ind w:left="360"/>
      </w:pPr>
      <w:r>
        <w:rPr>
          <w:b/>
        </w:rPr>
        <w:t>7</w:t>
      </w:r>
      <w:r w:rsidRPr="00453315">
        <w:rPr>
          <w:b/>
        </w:rPr>
        <w:t>.</w:t>
      </w:r>
      <w:r>
        <w:t xml:space="preserve">    h(x) = </w:t>
      </w:r>
      <w:r w:rsidRPr="00D80641">
        <w:rPr>
          <w:position w:val="-6"/>
        </w:rPr>
        <w:object w:dxaOrig="1359" w:dyaOrig="320">
          <v:shape id="_x0000_i1067" type="#_x0000_t75" style="width:68pt;height:15.5pt" o:ole="">
            <v:imagedata r:id="rId16" o:title=""/>
          </v:shape>
          <o:OLEObject Type="Embed" ProgID="Equation.3" ShapeID="_x0000_i1067" DrawAspect="Content" ObjectID="_1503743165" r:id="rId17"/>
        </w:object>
      </w:r>
      <w:r w:rsidRPr="00D80641">
        <w:rPr>
          <w:position w:val="-6"/>
        </w:rPr>
        <w:t xml:space="preserve">  </w:t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8</w:t>
      </w:r>
      <w:r w:rsidRPr="00453315">
        <w:rPr>
          <w:b/>
        </w:rPr>
        <w:t>.</w:t>
      </w:r>
      <w:r>
        <w:t xml:space="preserve">      </w:t>
      </w:r>
      <w:proofErr w:type="gramStart"/>
      <w:r>
        <w:t>g(</w:t>
      </w:r>
      <w:proofErr w:type="gramEnd"/>
      <w:r>
        <w:t xml:space="preserve">x) =  </w:t>
      </w:r>
      <w:r w:rsidRPr="00AF3614">
        <w:rPr>
          <w:position w:val="-14"/>
        </w:rPr>
        <w:object w:dxaOrig="900" w:dyaOrig="400">
          <v:shape id="_x0000_i1069" type="#_x0000_t75" style="width:45pt;height:20.5pt" o:ole="">
            <v:imagedata r:id="rId18" o:title=""/>
          </v:shape>
          <o:OLEObject Type="Embed" ProgID="Equation.DSMT4" ShapeID="_x0000_i1069" DrawAspect="Content" ObjectID="_1503743166" r:id="rId19"/>
        </w:object>
      </w:r>
      <w:r>
        <w:tab/>
      </w:r>
    </w:p>
    <w:p w:rsidR="00D80641" w:rsidRPr="00453315" w:rsidRDefault="00D80641" w:rsidP="00D80641">
      <w:pPr>
        <w:spacing w:after="240"/>
        <w:ind w:left="360"/>
      </w:pPr>
      <w:r w:rsidRPr="00453315">
        <w:t>Parent:  _________________</w:t>
      </w:r>
      <w:r w:rsidRPr="00453315">
        <w:tab/>
      </w:r>
      <w:r w:rsidRPr="00453315">
        <w:tab/>
      </w:r>
      <w:r w:rsidRPr="00453315">
        <w:tab/>
      </w:r>
      <w:r w:rsidRPr="00453315">
        <w:tab/>
      </w:r>
      <w:r w:rsidRPr="00453315">
        <w:tab/>
        <w:t>Parent:  _________________</w:t>
      </w:r>
      <w:r w:rsidRPr="00453315">
        <w:tab/>
      </w:r>
      <w:r w:rsidRPr="00453315">
        <w:tab/>
      </w:r>
      <w:r w:rsidRPr="00453315">
        <w:tab/>
      </w:r>
      <w:r w:rsidRPr="00453315">
        <w:tab/>
      </w:r>
      <w:r w:rsidRPr="00453315">
        <w:tab/>
      </w:r>
      <w:r w:rsidRPr="00453315">
        <w:tab/>
      </w:r>
      <w:r w:rsidRPr="00453315">
        <w:tab/>
      </w:r>
    </w:p>
    <w:p w:rsidR="00D80641" w:rsidRPr="00453315" w:rsidRDefault="00D80641" w:rsidP="00D80641">
      <w:pPr>
        <w:spacing w:after="240"/>
        <w:ind w:left="360"/>
      </w:pPr>
      <w:r w:rsidRPr="00453315">
        <w:t>Transformations</w:t>
      </w:r>
      <w:proofErr w:type="gramStart"/>
      <w:r w:rsidRPr="00453315">
        <w:t>:_</w:t>
      </w:r>
      <w:proofErr w:type="gramEnd"/>
      <w:r w:rsidRPr="00453315">
        <w:t>_________</w:t>
      </w:r>
      <w:r w:rsidRPr="00453315">
        <w:tab/>
      </w:r>
      <w:r w:rsidRPr="00453315">
        <w:tab/>
      </w:r>
      <w:r w:rsidRPr="00453315">
        <w:tab/>
      </w:r>
      <w:r w:rsidRPr="00453315">
        <w:tab/>
      </w:r>
      <w:r w:rsidRPr="00453315">
        <w:tab/>
        <w:t>Transformations:__________</w:t>
      </w:r>
    </w:p>
    <w:p w:rsidR="00D80641" w:rsidRPr="00453315" w:rsidRDefault="00D80641" w:rsidP="00D80641">
      <w:pPr>
        <w:spacing w:after="240"/>
        <w:ind w:left="360"/>
      </w:pPr>
    </w:p>
    <w:p w:rsidR="00D80641" w:rsidRPr="00453315" w:rsidRDefault="00D80641" w:rsidP="00D80641">
      <w:pPr>
        <w:spacing w:after="240"/>
        <w:ind w:left="360"/>
      </w:pPr>
      <w:r w:rsidRPr="00453315">
        <w:drawing>
          <wp:inline distT="0" distB="0" distL="0" distR="0">
            <wp:extent cx="1981200" cy="1943100"/>
            <wp:effectExtent l="19050" t="0" r="0" b="0"/>
            <wp:docPr id="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3315">
        <w:tab/>
      </w:r>
      <w:r w:rsidRPr="00453315">
        <w:tab/>
      </w:r>
      <w:r>
        <w:tab/>
      </w:r>
      <w:r w:rsidRPr="00453315">
        <w:tab/>
      </w:r>
      <w:r w:rsidRPr="00453315">
        <w:tab/>
      </w:r>
      <w:r w:rsidRPr="00453315">
        <w:drawing>
          <wp:inline distT="0" distB="0" distL="0" distR="0">
            <wp:extent cx="1981200" cy="1943100"/>
            <wp:effectExtent l="19050" t="0" r="0" b="0"/>
            <wp:docPr id="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0641" w:rsidRDefault="00D80641">
      <w:r>
        <w:br w:type="page"/>
      </w:r>
    </w:p>
    <w:p w:rsidR="005D011C" w:rsidRDefault="005D011C" w:rsidP="005D011C"/>
    <w:p w:rsidR="005D011C" w:rsidRPr="00456786" w:rsidRDefault="00BB4079" w:rsidP="005D011C">
      <w:pPr>
        <w:ind w:left="864" w:hanging="864"/>
        <w:rPr>
          <w:b/>
        </w:rPr>
      </w:pPr>
      <w:r>
        <w:rPr>
          <w:b/>
        </w:rPr>
        <w:t xml:space="preserve">For problems </w:t>
      </w:r>
      <w:r w:rsidR="00453315">
        <w:rPr>
          <w:b/>
        </w:rPr>
        <w:t>9</w:t>
      </w:r>
      <w:r w:rsidR="005D011C">
        <w:rPr>
          <w:b/>
        </w:rPr>
        <w:t xml:space="preserve"> </w:t>
      </w:r>
      <w:r>
        <w:rPr>
          <w:b/>
        </w:rPr>
        <w:t>–</w:t>
      </w:r>
      <w:r w:rsidR="005D011C" w:rsidRPr="00456786">
        <w:rPr>
          <w:b/>
        </w:rPr>
        <w:t xml:space="preserve"> </w:t>
      </w:r>
      <w:r w:rsidR="00453315">
        <w:rPr>
          <w:b/>
        </w:rPr>
        <w:t>14</w:t>
      </w:r>
      <w:r>
        <w:rPr>
          <w:b/>
        </w:rPr>
        <w:t>, g</w:t>
      </w:r>
      <w:r w:rsidR="005D011C" w:rsidRPr="00456786">
        <w:rPr>
          <w:b/>
        </w:rPr>
        <w:t>iven the parent function and a description of the transformation, write the equation of the transformed function, f(x).</w:t>
      </w:r>
    </w:p>
    <w:p w:rsidR="005D011C" w:rsidRDefault="005D011C" w:rsidP="00C2614E">
      <w:pPr>
        <w:spacing w:line="480" w:lineRule="auto"/>
        <w:ind w:left="576" w:hanging="576"/>
      </w:pPr>
    </w:p>
    <w:p w:rsidR="005D011C" w:rsidRDefault="00D80641" w:rsidP="00453315">
      <w:pPr>
        <w:spacing w:line="600" w:lineRule="auto"/>
      </w:pPr>
      <w:r>
        <w:rPr>
          <w:b/>
        </w:rPr>
        <w:t>9</w:t>
      </w:r>
      <w:r w:rsidR="00453315" w:rsidRPr="00453315">
        <w:rPr>
          <w:b/>
        </w:rPr>
        <w:t>.</w:t>
      </w:r>
      <w:r w:rsidR="00453315">
        <w:t xml:space="preserve"> </w:t>
      </w:r>
      <w:r w:rsidR="005D011C">
        <w:t>Absolute value—vertical shift up 5, h</w:t>
      </w:r>
      <w:r w:rsidR="00BB4079">
        <w:t>orizontal shift right 3. _______</w:t>
      </w:r>
      <w:r w:rsidR="00EC3B88">
        <w:t>____________________________</w:t>
      </w:r>
    </w:p>
    <w:p w:rsidR="00D80641" w:rsidRDefault="00D80641" w:rsidP="00453315">
      <w:pPr>
        <w:spacing w:line="600" w:lineRule="auto"/>
        <w:rPr>
          <w:b/>
        </w:rPr>
      </w:pPr>
      <w:r>
        <w:rPr>
          <w:b/>
        </w:rPr>
        <w:t xml:space="preserve">10. </w:t>
      </w:r>
      <w:r w:rsidRPr="00D80641">
        <w:t>Cosine function – vertical shift down 4</w:t>
      </w:r>
      <w:r>
        <w:t>. ________________________________________</w:t>
      </w:r>
    </w:p>
    <w:p w:rsidR="005D011C" w:rsidRDefault="00453315" w:rsidP="00453315">
      <w:pPr>
        <w:spacing w:line="600" w:lineRule="auto"/>
      </w:pPr>
      <w:r w:rsidRPr="00453315">
        <w:rPr>
          <w:b/>
        </w:rPr>
        <w:t>11.</w:t>
      </w:r>
      <w:r>
        <w:t xml:space="preserve"> </w:t>
      </w:r>
      <w:r w:rsidR="00835EF7">
        <w:t>Linear</w:t>
      </w:r>
      <w:r w:rsidR="005D011C">
        <w:t xml:space="preserve">—vertical </w:t>
      </w:r>
      <w:r w:rsidR="00835EF7">
        <w:t>stretch/compression</w:t>
      </w:r>
      <w:r w:rsidR="005D011C">
        <w:t xml:space="preserve"> by </w:t>
      </w:r>
      <w:r w:rsidR="005D011C" w:rsidRPr="00456786">
        <w:rPr>
          <w:position w:val="-24"/>
        </w:rPr>
        <w:object w:dxaOrig="240" w:dyaOrig="620">
          <v:shape id="_x0000_i1031" type="#_x0000_t75" style="width:12pt;height:31pt" o:ole="">
            <v:imagedata r:id="rId20" o:title=""/>
          </v:shape>
          <o:OLEObject Type="Embed" ProgID="Equation.DSMT4" ShapeID="_x0000_i1031" DrawAspect="Content" ObjectID="_1503743167" r:id="rId21"/>
        </w:object>
      </w:r>
      <w:r w:rsidR="00BB4079">
        <w:t>________________________________________________</w:t>
      </w:r>
    </w:p>
    <w:p w:rsidR="005D011C" w:rsidRDefault="00453315" w:rsidP="00453315">
      <w:pPr>
        <w:spacing w:line="600" w:lineRule="auto"/>
      </w:pPr>
      <w:r w:rsidRPr="00453315">
        <w:rPr>
          <w:b/>
        </w:rPr>
        <w:t>12.</w:t>
      </w:r>
      <w:r>
        <w:t xml:space="preserve"> </w:t>
      </w:r>
      <w:r w:rsidR="00F940F3">
        <w:t xml:space="preserve">Root </w:t>
      </w:r>
      <w:r w:rsidR="005D011C">
        <w:t>—</w:t>
      </w:r>
      <w:r w:rsidR="00835EF7">
        <w:t>flipped</w:t>
      </w:r>
      <w:r w:rsidR="005D011C">
        <w:t xml:space="preserve"> over t</w:t>
      </w:r>
      <w:r w:rsidR="00835EF7">
        <w:t>he x</w:t>
      </w:r>
      <w:r w:rsidR="00BB4079">
        <w:t xml:space="preserve"> axis, vertical shift down 2.____________</w:t>
      </w:r>
      <w:r w:rsidR="00EC3B88">
        <w:t>_____________________________</w:t>
      </w:r>
    </w:p>
    <w:p w:rsidR="00C2614E" w:rsidRDefault="00835EF7" w:rsidP="00D80641">
      <w:pPr>
        <w:numPr>
          <w:ilvl w:val="0"/>
          <w:numId w:val="2"/>
        </w:numPr>
        <w:spacing w:line="720" w:lineRule="auto"/>
      </w:pPr>
      <w:r>
        <w:t>Exponential</w:t>
      </w:r>
      <w:r w:rsidR="005D011C">
        <w:t>—vertical stretch b</w:t>
      </w:r>
      <w:r w:rsidR="00BB4079">
        <w:t>y 8 __________________________</w:t>
      </w:r>
      <w:r w:rsidR="00C2614E">
        <w:t>______________________________</w:t>
      </w:r>
    </w:p>
    <w:p w:rsidR="00D80641" w:rsidRDefault="005D011C" w:rsidP="00D80641">
      <w:pPr>
        <w:numPr>
          <w:ilvl w:val="0"/>
          <w:numId w:val="2"/>
        </w:numPr>
        <w:spacing w:line="720" w:lineRule="auto"/>
      </w:pPr>
      <w:r>
        <w:t xml:space="preserve">Quadratic—vertical </w:t>
      </w:r>
      <w:r w:rsidR="00835EF7">
        <w:t xml:space="preserve">stretch by </w:t>
      </w:r>
      <w:r>
        <w:t>5, horizontal shift left 8</w:t>
      </w:r>
      <w:r w:rsidR="00BB4079">
        <w:t>.__________</w:t>
      </w:r>
      <w:r w:rsidR="00C2614E">
        <w:t>______________________________</w:t>
      </w:r>
    </w:p>
    <w:p w:rsidR="00D212AD" w:rsidRDefault="005D011C" w:rsidP="00D80641">
      <w:pPr>
        <w:numPr>
          <w:ilvl w:val="0"/>
          <w:numId w:val="2"/>
        </w:numPr>
        <w:spacing w:line="720" w:lineRule="auto"/>
      </w:pPr>
      <w:r>
        <w:t xml:space="preserve">Which graph best represents the function f(x) = </w:t>
      </w:r>
      <w:proofErr w:type="gramStart"/>
      <w:r>
        <w:t>2x</w:t>
      </w:r>
      <w:r w:rsidRPr="00D212AD">
        <w:rPr>
          <w:vertAlign w:val="superscript"/>
        </w:rPr>
        <w:t>2</w:t>
      </w:r>
      <w:r w:rsidR="00BB4079">
        <w:t xml:space="preserve">  -</w:t>
      </w:r>
      <w:proofErr w:type="gramEnd"/>
      <w:r w:rsidR="00BB4079">
        <w:t xml:space="preserve"> 2?</w:t>
      </w:r>
      <w:r>
        <w:t xml:space="preserve">   </w:t>
      </w:r>
      <w:r w:rsidR="00D212AD">
        <w:tab/>
      </w:r>
      <w:r w:rsidR="00D212AD">
        <w:tab/>
      </w:r>
      <w:r>
        <w:t xml:space="preserve"> </w:t>
      </w:r>
    </w:p>
    <w:p w:rsidR="00D212AD" w:rsidRDefault="00D212AD" w:rsidP="00D212AD">
      <w:pPr>
        <w:ind w:left="360"/>
      </w:pPr>
    </w:p>
    <w:p w:rsidR="005D011C" w:rsidRDefault="00267B24" w:rsidP="00D212AD">
      <w:pPr>
        <w:ind w:left="360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16.5pt;margin-top:9.35pt;width:90pt;height:90pt;z-index:251657216" filled="f" stroked="f">
            <v:textbox>
              <w:txbxContent>
                <w:p w:rsidR="00453315" w:rsidRDefault="00453315" w:rsidP="005D011C">
                  <w:r>
                    <w:rPr>
                      <w:noProof/>
                    </w:rPr>
                    <w:drawing>
                      <wp:inline distT="0" distB="0" distL="0" distR="0">
                        <wp:extent cx="1066800" cy="1066800"/>
                        <wp:effectExtent l="19050" t="0" r="0" b="0"/>
                        <wp:docPr id="19" name="Picture 19" descr="[image]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 descr="[image]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066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53315" w:rsidRDefault="00453315"/>
              </w:txbxContent>
            </v:textbox>
          </v:shape>
        </w:pict>
      </w:r>
      <w:r>
        <w:rPr>
          <w:noProof/>
        </w:rPr>
        <w:pict>
          <v:shape id="_x0000_s1026" type="#_x0000_t202" style="position:absolute;left:0;text-align:left;margin-left:115.5pt;margin-top:10.85pt;width:117pt;height:90pt;z-index:251656192" filled="f" stroked="f">
            <v:textbox>
              <w:txbxContent>
                <w:p w:rsidR="00453315" w:rsidRDefault="00453315" w:rsidP="005D011C">
                  <w:r>
                    <w:rPr>
                      <w:noProof/>
                    </w:rPr>
                    <w:drawing>
                      <wp:inline distT="0" distB="0" distL="0" distR="0">
                        <wp:extent cx="1047750" cy="1047750"/>
                        <wp:effectExtent l="19050" t="0" r="0" b="0"/>
                        <wp:docPr id="18" name="Picture 18" descr="[image]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[image]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47750" cy="1047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53315" w:rsidRDefault="00453315"/>
              </w:txbxContent>
            </v:textbox>
          </v:shape>
        </w:pict>
      </w:r>
      <w:r>
        <w:rPr>
          <w:noProof/>
        </w:rPr>
        <w:pict>
          <v:shape id="_x0000_s1029" type="#_x0000_t202" style="position:absolute;left:0;text-align:left;margin-left:5in;margin-top:10.1pt;width:2in;height:117pt;z-index:251659264" filled="f" stroked="f">
            <v:textbox>
              <w:txbxContent>
                <w:p w:rsidR="00453315" w:rsidRDefault="00453315" w:rsidP="005D011C">
                  <w:r>
                    <w:rPr>
                      <w:noProof/>
                    </w:rPr>
                    <w:drawing>
                      <wp:inline distT="0" distB="0" distL="0" distR="0">
                        <wp:extent cx="1038225" cy="1038225"/>
                        <wp:effectExtent l="19050" t="0" r="9525" b="0"/>
                        <wp:docPr id="21" name="Picture 21" descr="[image]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 descr="[image]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038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53315" w:rsidRDefault="00453315"/>
              </w:txbxContent>
            </v:textbox>
          </v:shape>
        </w:pict>
      </w:r>
      <w:r>
        <w:rPr>
          <w:noProof/>
        </w:rPr>
        <w:pict>
          <v:shape id="_x0000_s1028" type="#_x0000_t202" style="position:absolute;left:0;text-align:left;margin-left:243pt;margin-top:11.6pt;width:99pt;height:84.95pt;z-index:251658240" filled="f" stroked="f">
            <v:textbox>
              <w:txbxContent>
                <w:p w:rsidR="00453315" w:rsidRDefault="00453315" w:rsidP="005D011C">
                  <w:r>
                    <w:rPr>
                      <w:noProof/>
                    </w:rPr>
                    <w:drawing>
                      <wp:inline distT="0" distB="0" distL="0" distR="0">
                        <wp:extent cx="1038225" cy="1038225"/>
                        <wp:effectExtent l="19050" t="0" r="9525" b="0"/>
                        <wp:docPr id="20" name="Picture 20" descr="[image]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 descr="[image]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038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53315" w:rsidRDefault="00453315"/>
              </w:txbxContent>
            </v:textbox>
          </v:shape>
        </w:pict>
      </w:r>
      <w:proofErr w:type="gramStart"/>
      <w:r w:rsidR="005D011C">
        <w:t>a</w:t>
      </w:r>
      <w:proofErr w:type="gramEnd"/>
      <w:r w:rsidR="005D011C">
        <w:t xml:space="preserve">.                               b.                                </w:t>
      </w:r>
      <w:proofErr w:type="gramStart"/>
      <w:r w:rsidR="005D011C">
        <w:t>c</w:t>
      </w:r>
      <w:proofErr w:type="gramEnd"/>
      <w:r w:rsidR="005D011C">
        <w:t xml:space="preserve">.                                   d.  </w:t>
      </w:r>
    </w:p>
    <w:p w:rsidR="005D011C" w:rsidRDefault="005D011C" w:rsidP="005D011C"/>
    <w:p w:rsidR="005D011C" w:rsidRDefault="005D011C" w:rsidP="005D011C"/>
    <w:p w:rsidR="005D011C" w:rsidRDefault="005D011C" w:rsidP="005D011C"/>
    <w:p w:rsidR="005D011C" w:rsidRDefault="005D011C" w:rsidP="005D011C"/>
    <w:p w:rsidR="005D011C" w:rsidRDefault="005D011C" w:rsidP="005D011C"/>
    <w:p w:rsidR="005D011C" w:rsidRDefault="005D011C" w:rsidP="005D011C"/>
    <w:p w:rsidR="005D011C" w:rsidRDefault="005D011C" w:rsidP="005D011C"/>
    <w:p w:rsidR="005D011C" w:rsidRDefault="005D011C" w:rsidP="005D011C"/>
    <w:p w:rsidR="005D011C" w:rsidRPr="0092528F" w:rsidRDefault="005D011C" w:rsidP="005D011C">
      <w:pPr>
        <w:spacing w:before="120" w:line="360" w:lineRule="auto"/>
      </w:pPr>
    </w:p>
    <w:sectPr w:rsidR="005D011C" w:rsidRPr="0092528F" w:rsidSect="00E92377">
      <w:footerReference w:type="default" r:id="rId2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53315" w:rsidRDefault="00453315" w:rsidP="00F940F3">
      <w:r>
        <w:separator/>
      </w:r>
    </w:p>
  </w:endnote>
  <w:endnote w:type="continuationSeparator" w:id="1">
    <w:p w:rsidR="00453315" w:rsidRDefault="00453315" w:rsidP="00F940F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3315" w:rsidRDefault="00453315" w:rsidP="00F940F3">
    <w:pPr>
      <w:pStyle w:val="Footer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53315" w:rsidRDefault="00453315" w:rsidP="00F940F3">
      <w:r>
        <w:separator/>
      </w:r>
    </w:p>
  </w:footnote>
  <w:footnote w:type="continuationSeparator" w:id="1">
    <w:p w:rsidR="00453315" w:rsidRDefault="00453315" w:rsidP="00F940F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936B7E"/>
    <w:multiLevelType w:val="multilevel"/>
    <w:tmpl w:val="EE0A8600"/>
    <w:lvl w:ilvl="0">
      <w:start w:val="1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B91415"/>
    <w:multiLevelType w:val="multilevel"/>
    <w:tmpl w:val="3530BB24"/>
    <w:lvl w:ilvl="0">
      <w:start w:val="13"/>
      <w:numFmt w:val="decimal"/>
      <w:lvlText w:val="%1."/>
      <w:lvlJc w:val="left"/>
      <w:pPr>
        <w:tabs>
          <w:tab w:val="num" w:pos="78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494E3F"/>
    <w:multiLevelType w:val="multilevel"/>
    <w:tmpl w:val="19CADD2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9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>
    <w:nsid w:val="1BA701F8"/>
    <w:multiLevelType w:val="hybridMultilevel"/>
    <w:tmpl w:val="FBDE1EB0"/>
    <w:lvl w:ilvl="0" w:tplc="A5CAE75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B86420"/>
    <w:multiLevelType w:val="multilevel"/>
    <w:tmpl w:val="E6807CEC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9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>
    <w:nsid w:val="3E4656E3"/>
    <w:multiLevelType w:val="multilevel"/>
    <w:tmpl w:val="1B40E49A"/>
    <w:lvl w:ilvl="0">
      <w:start w:val="13"/>
      <w:numFmt w:val="decimal"/>
      <w:lvlText w:val="%1."/>
      <w:lvlJc w:val="left"/>
      <w:pPr>
        <w:tabs>
          <w:tab w:val="num" w:pos="780"/>
        </w:tabs>
        <w:ind w:left="36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A171785"/>
    <w:multiLevelType w:val="multilevel"/>
    <w:tmpl w:val="097E839A"/>
    <w:lvl w:ilvl="0">
      <w:start w:val="13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BD4150F"/>
    <w:multiLevelType w:val="hybridMultilevel"/>
    <w:tmpl w:val="282C6BF2"/>
    <w:lvl w:ilvl="0" w:tplc="88B4EA5A">
      <w:start w:val="13"/>
      <w:numFmt w:val="decimal"/>
      <w:lvlText w:val="%1."/>
      <w:lvlJc w:val="left"/>
      <w:pPr>
        <w:tabs>
          <w:tab w:val="num" w:pos="432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DDF4E6B"/>
    <w:multiLevelType w:val="multilevel"/>
    <w:tmpl w:val="607AC1DC"/>
    <w:lvl w:ilvl="0">
      <w:start w:val="1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7"/>
  </w:num>
  <w:num w:numId="3">
    <w:abstractNumId w:val="2"/>
  </w:num>
  <w:num w:numId="4">
    <w:abstractNumId w:val="0"/>
  </w:num>
  <w:num w:numId="5">
    <w:abstractNumId w:val="6"/>
  </w:num>
  <w:num w:numId="6">
    <w:abstractNumId w:val="5"/>
  </w:num>
  <w:num w:numId="7">
    <w:abstractNumId w:val="1"/>
  </w:num>
  <w:num w:numId="8">
    <w:abstractNumId w:val="8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20418"/>
    <w:rsid w:val="00005D28"/>
    <w:rsid w:val="00025F28"/>
    <w:rsid w:val="0009441A"/>
    <w:rsid w:val="001E780E"/>
    <w:rsid w:val="00267B24"/>
    <w:rsid w:val="00333E9B"/>
    <w:rsid w:val="003E325C"/>
    <w:rsid w:val="003F07AD"/>
    <w:rsid w:val="00453315"/>
    <w:rsid w:val="005B2E77"/>
    <w:rsid w:val="005D011C"/>
    <w:rsid w:val="00835EF7"/>
    <w:rsid w:val="00BB4079"/>
    <w:rsid w:val="00C2614E"/>
    <w:rsid w:val="00D20418"/>
    <w:rsid w:val="00D212AD"/>
    <w:rsid w:val="00D80641"/>
    <w:rsid w:val="00E92377"/>
    <w:rsid w:val="00E95DFE"/>
    <w:rsid w:val="00EC3B88"/>
    <w:rsid w:val="00F940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25F28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2041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0944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9441A"/>
    <w:rPr>
      <w:rFonts w:ascii="Tahoma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rsid w:val="00F940F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940F3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rsid w:val="00F940F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F940F3"/>
    <w:rPr>
      <w:sz w:val="24"/>
      <w:szCs w:val="24"/>
      <w:lang w:eastAsia="en-US"/>
    </w:rPr>
  </w:style>
  <w:style w:type="paragraph" w:styleId="ListParagraph">
    <w:name w:val="List Paragraph"/>
    <w:basedOn w:val="Normal"/>
    <w:uiPriority w:val="34"/>
    <w:qFormat/>
    <w:rsid w:val="00BB407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501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03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8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7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188</Words>
  <Characters>1883</Characters>
  <Application>Microsoft Office Word</Application>
  <DocSecurity>4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rent Function Worksheet  1</vt:lpstr>
    </vt:vector>
  </TitlesOfParts>
  <Company>Humble ISD</Company>
  <LinksUpToDate>false</LinksUpToDate>
  <CharactersWithSpaces>20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ent Function Worksheet  1</dc:title>
  <dc:creator>HUMBLE ISD</dc:creator>
  <cp:lastModifiedBy>asweeney</cp:lastModifiedBy>
  <cp:revision>2</cp:revision>
  <cp:lastPrinted>2011-09-12T22:26:00Z</cp:lastPrinted>
  <dcterms:created xsi:type="dcterms:W3CDTF">2015-09-14T17:39:00Z</dcterms:created>
  <dcterms:modified xsi:type="dcterms:W3CDTF">2015-09-14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